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816A4" w:rsidRPr="00C85DAC" w:rsidRDefault="002437DA" w:rsidP="001A6064">
      <w:pPr>
        <w:pStyle w:val="Heading2"/>
        <w:rPr>
          <w:rFonts w:asciiTheme="minorHAnsi" w:hAnsiTheme="minorHAnsi"/>
          <w:color w:val="auto"/>
          <w:sz w:val="28"/>
          <w:szCs w:val="28"/>
        </w:rPr>
      </w:pPr>
      <w:r w:rsidRPr="00C85DAC">
        <w:rPr>
          <w:rFonts w:asciiTheme="minorHAnsi" w:hAnsiTheme="minorHAnsi"/>
          <w:color w:val="auto"/>
          <w:sz w:val="28"/>
          <w:szCs w:val="28"/>
        </w:rPr>
        <w:t>Chapter 7</w:t>
      </w:r>
    </w:p>
    <w:p w:rsidR="006816A4" w:rsidRPr="00C85DAC" w:rsidRDefault="002437DA" w:rsidP="001A6064">
      <w:pPr>
        <w:pStyle w:val="Heading2"/>
        <w:rPr>
          <w:rFonts w:asciiTheme="minorHAnsi" w:hAnsiTheme="minorHAnsi"/>
          <w:color w:val="auto"/>
          <w:sz w:val="28"/>
          <w:szCs w:val="28"/>
        </w:rPr>
      </w:pPr>
      <w:r w:rsidRPr="00C85DAC">
        <w:rPr>
          <w:rFonts w:asciiTheme="minorHAnsi" w:hAnsiTheme="minorHAnsi"/>
          <w:color w:val="auto"/>
          <w:sz w:val="28"/>
          <w:szCs w:val="28"/>
        </w:rPr>
        <w:t>International trade and development</w:t>
      </w:r>
    </w:p>
    <w:p w:rsidR="006816A4" w:rsidRPr="00C85DAC" w:rsidRDefault="002437DA" w:rsidP="001A6064">
      <w:pPr>
        <w:pStyle w:val="Heading2"/>
        <w:rPr>
          <w:rFonts w:asciiTheme="minorHAnsi" w:hAnsiTheme="minorHAnsi"/>
          <w:color w:val="auto"/>
          <w:sz w:val="28"/>
          <w:szCs w:val="28"/>
        </w:rPr>
      </w:pPr>
      <w:r w:rsidRPr="00C85DAC">
        <w:rPr>
          <w:rFonts w:asciiTheme="minorHAnsi" w:hAnsiTheme="minorHAnsi"/>
          <w:color w:val="auto"/>
          <w:sz w:val="28"/>
          <w:szCs w:val="28"/>
        </w:rPr>
        <w:t>Trade and exchange rate policies</w:t>
      </w:r>
    </w:p>
    <w:p w:rsidR="006816A4" w:rsidRPr="00C85DAC" w:rsidRDefault="002437DA" w:rsidP="001A6064">
      <w:pPr>
        <w:pStyle w:val="Heading3"/>
        <w:rPr>
          <w:rFonts w:asciiTheme="minorHAnsi" w:hAnsiTheme="minorHAnsi"/>
          <w:color w:val="auto"/>
          <w:sz w:val="28"/>
          <w:szCs w:val="28"/>
        </w:rPr>
      </w:pPr>
      <w:r w:rsidRPr="00C85DAC">
        <w:rPr>
          <w:rFonts w:asciiTheme="minorHAnsi" w:hAnsiTheme="minorHAnsi"/>
          <w:color w:val="auto"/>
          <w:sz w:val="28"/>
          <w:szCs w:val="28"/>
        </w:rPr>
        <w:t>Text</w:t>
      </w:r>
    </w:p>
    <w:p w:rsidR="002437DA" w:rsidRDefault="002437DA" w:rsidP="002437DA">
      <w:bookmarkStart w:id="0" w:name="_GoBack"/>
      <w:bookmarkEnd w:id="0"/>
    </w:p>
    <w:p w:rsidR="002437DA" w:rsidRDefault="002437DA" w:rsidP="002437DA">
      <w:r>
        <w:t>Industrial protection can be given to domestic producers using trade and/or exchange rate policies.  Which instrument is it better to use?  To answer this question, do an incidence analysis of each of these two policies.</w:t>
      </w:r>
    </w:p>
    <w:p w:rsidR="002437DA" w:rsidRDefault="002437DA" w:rsidP="002437DA"/>
    <w:p w:rsidR="002437DA" w:rsidRDefault="002437DA" w:rsidP="002437DA">
      <w:r>
        <w:t>Consider the following situation:</w:t>
      </w:r>
    </w:p>
    <w:p w:rsidR="002437DA" w:rsidRDefault="002437DA" w:rsidP="002437DA"/>
    <w:p w:rsidR="002437DA" w:rsidRDefault="002437DA" w:rsidP="002437DA">
      <w:r w:rsidRPr="00325B16">
        <w:rPr>
          <w:position w:val="-162"/>
        </w:rPr>
        <w:object w:dxaOrig="5540" w:dyaOrig="3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15pt;height:171.85pt" o:ole="">
            <v:imagedata r:id="rId5" o:title=""/>
          </v:shape>
          <o:OLEObject Type="Embed" ProgID="Equation.DSMT4" ShapeID="_x0000_i1025" DrawAspect="Content" ObjectID="_1511692312" r:id="rId6"/>
        </w:object>
      </w:r>
    </w:p>
    <w:p w:rsidR="002437DA" w:rsidRDefault="002437DA" w:rsidP="002437DA"/>
    <w:p w:rsidR="002437DA" w:rsidRDefault="002437DA" w:rsidP="002437DA">
      <w:r>
        <w:t>Consider the following values:</w:t>
      </w:r>
    </w:p>
    <w:p w:rsidR="002437DA" w:rsidRDefault="002437DA" w:rsidP="002437DA"/>
    <w:p w:rsidR="002437DA" w:rsidRDefault="002437DA" w:rsidP="002437DA">
      <w:r w:rsidRPr="00325B16">
        <w:rPr>
          <w:position w:val="-140"/>
        </w:rPr>
        <w:object w:dxaOrig="5500" w:dyaOrig="2940">
          <v:shape id="_x0000_i1026" type="#_x0000_t75" style="width:274.4pt;height:146.7pt" o:ole="">
            <v:imagedata r:id="rId7" o:title=""/>
          </v:shape>
          <o:OLEObject Type="Embed" ProgID="Equation.DSMT4" ShapeID="_x0000_i1026" DrawAspect="Content" ObjectID="_1511692313" r:id="rId8"/>
        </w:object>
      </w:r>
    </w:p>
    <w:p w:rsidR="002437DA" w:rsidRDefault="002437DA" w:rsidP="002437DA"/>
    <w:p w:rsidR="002437DA" w:rsidRDefault="002437DA" w:rsidP="002437DA">
      <w:r>
        <w:t>A policy</w:t>
      </w:r>
      <w:r w:rsidR="001A6064">
        <w:t xml:space="preserve"> </w:t>
      </w:r>
      <w:r>
        <w:t>maker wants to raise profits in the manufacturing sector to create incentives to produce more.  This person asks you to compare the following two alternatives to the current free trade policy:</w:t>
      </w:r>
    </w:p>
    <w:p w:rsidR="002437DA" w:rsidRDefault="002437DA" w:rsidP="002437DA"/>
    <w:p w:rsidR="006816A4" w:rsidRDefault="002437DA" w:rsidP="001A6064">
      <w:pPr>
        <w:pStyle w:val="ListParagraph"/>
        <w:numPr>
          <w:ilvl w:val="0"/>
          <w:numId w:val="3"/>
        </w:numPr>
        <w:ind w:left="0" w:firstLine="0"/>
      </w:pPr>
      <w:r>
        <w:lastRenderedPageBreak/>
        <w:t>Introduce a 100% import tariff on manufactures with the current exchange rate policy.</w:t>
      </w:r>
    </w:p>
    <w:p w:rsidR="006816A4" w:rsidRDefault="002437DA" w:rsidP="001A6064">
      <w:pPr>
        <w:pStyle w:val="ListParagraph"/>
        <w:numPr>
          <w:ilvl w:val="0"/>
          <w:numId w:val="3"/>
        </w:numPr>
        <w:ind w:left="0" w:firstLine="0"/>
      </w:pPr>
      <w:r>
        <w:t>Devalue the exchange rate from 40Rs/$ to 100Rs/$ with no trade protection.</w:t>
      </w:r>
    </w:p>
    <w:p w:rsidR="002437DA" w:rsidRDefault="002437DA" w:rsidP="001C6798"/>
    <w:p w:rsidR="002437DA" w:rsidRDefault="002437DA" w:rsidP="002437DA">
      <w:r>
        <w:t>1. Do an incidence analysis (best done on an Excel spreadsheet, see the following table) of how each policy affects:</w:t>
      </w:r>
    </w:p>
    <w:p w:rsidR="006816A4" w:rsidRDefault="00301A49" w:rsidP="001A6064">
      <w:pPr>
        <w:pStyle w:val="ListParagraph"/>
        <w:numPr>
          <w:ilvl w:val="1"/>
          <w:numId w:val="4"/>
        </w:numPr>
      </w:pPr>
      <w:r>
        <w:t>p</w:t>
      </w:r>
      <w:r w:rsidR="002437DA">
        <w:t>rofit of the manufacturing sector</w:t>
      </w:r>
    </w:p>
    <w:p w:rsidR="006816A4" w:rsidRDefault="00301A49" w:rsidP="001A6064">
      <w:pPr>
        <w:pStyle w:val="ListParagraph"/>
        <w:numPr>
          <w:ilvl w:val="1"/>
          <w:numId w:val="4"/>
        </w:numPr>
      </w:pPr>
      <w:r>
        <w:t>p</w:t>
      </w:r>
      <w:r w:rsidR="002437DA">
        <w:t>rofit of agriculture</w:t>
      </w:r>
    </w:p>
    <w:p w:rsidR="006816A4" w:rsidRDefault="00301A49" w:rsidP="001A6064">
      <w:pPr>
        <w:pStyle w:val="ListParagraph"/>
        <w:numPr>
          <w:ilvl w:val="1"/>
          <w:numId w:val="4"/>
        </w:numPr>
      </w:pPr>
      <w:r>
        <w:t>w</w:t>
      </w:r>
      <w:r w:rsidR="002437DA">
        <w:t>elfare of consumer/workers</w:t>
      </w:r>
    </w:p>
    <w:p w:rsidR="006816A4" w:rsidRDefault="00301A49" w:rsidP="001A6064">
      <w:pPr>
        <w:pStyle w:val="ListParagraph"/>
        <w:numPr>
          <w:ilvl w:val="1"/>
          <w:numId w:val="4"/>
        </w:numPr>
      </w:pPr>
      <w:r>
        <w:t>s</w:t>
      </w:r>
      <w:r w:rsidR="002437DA">
        <w:t>ocial welfare</w:t>
      </w:r>
    </w:p>
    <w:p w:rsidR="002437DA" w:rsidRDefault="002437DA" w:rsidP="001C6798"/>
    <w:p w:rsidR="002437DA" w:rsidRDefault="002437DA" w:rsidP="002437DA">
      <w:r>
        <w:t>2. Discuss your results:</w:t>
      </w:r>
    </w:p>
    <w:p w:rsidR="00301A49" w:rsidRDefault="00301A49" w:rsidP="002437DA"/>
    <w:p w:rsidR="006816A4" w:rsidRDefault="002437DA" w:rsidP="001A6064">
      <w:r>
        <w:t>2.1. What is the incidence of gains/losses across these four social sectors compared to no policy intervention? Explain where this is coming from.</w:t>
      </w:r>
    </w:p>
    <w:p w:rsidR="006816A4" w:rsidRDefault="002437DA" w:rsidP="001A6064">
      <w:r>
        <w:t>2.2. What would you recommend your policy maker to do if he is concerned with social welfare with an increasing concern for the welfare of consumers/workers that can range from b = 1, 5, 10 in the social welfare function</w:t>
      </w:r>
      <w:r w:rsidR="00301A49">
        <w:t>?</w:t>
      </w:r>
      <w:r>
        <w:t xml:space="preserve"> Explain why.</w:t>
      </w:r>
    </w:p>
    <w:p w:rsidR="006816A4" w:rsidRDefault="002437DA" w:rsidP="001A6064">
      <w:r>
        <w:t>2.3. Are there situations where social welfare is highest under free trade at the initial exchange rate and why?</w:t>
      </w:r>
    </w:p>
    <w:p w:rsidR="002437DA" w:rsidRDefault="002437DA" w:rsidP="002437DA">
      <w:pPr>
        <w:ind w:firstLine="720"/>
      </w:pPr>
    </w:p>
    <w:p w:rsidR="002437DA" w:rsidRDefault="002437DA" w:rsidP="002437DA">
      <w:pPr>
        <w:jc w:val="center"/>
      </w:pPr>
      <w:r>
        <w:rPr>
          <w:lang w:val="en-GB" w:eastAsia="en-GB"/>
        </w:rPr>
        <w:drawing>
          <wp:inline distT="0" distB="0" distL="0" distR="0">
            <wp:extent cx="5486400" cy="3479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86400" cy="3479800"/>
                    </a:xfrm>
                    <a:prstGeom prst="rect">
                      <a:avLst/>
                    </a:prstGeom>
                    <a:noFill/>
                    <a:ln>
                      <a:noFill/>
                    </a:ln>
                  </pic:spPr>
                </pic:pic>
              </a:graphicData>
            </a:graphic>
          </wp:inline>
        </w:drawing>
      </w:r>
    </w:p>
    <w:p w:rsidR="002437DA" w:rsidRDefault="002437DA" w:rsidP="002437DA"/>
    <w:p w:rsidR="002437DA" w:rsidRDefault="002437DA" w:rsidP="002437DA">
      <w:pPr>
        <w:jc w:val="center"/>
      </w:pPr>
    </w:p>
    <w:p w:rsidR="00186D56" w:rsidRDefault="00186D56"/>
    <w:sectPr w:rsidR="00186D56" w:rsidSect="00831B75">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Lucida Grande">
    <w:altName w:val="Arial"/>
    <w:charset w:val="00"/>
    <w:family w:val="auto"/>
    <w:pitch w:val="variable"/>
    <w:sig w:usb0="00000000" w:usb1="5000A1FF" w:usb2="00000000" w:usb3="00000000" w:csb0="000001B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0FE4000"/>
    <w:multiLevelType w:val="hybridMultilevel"/>
    <w:tmpl w:val="F7147900"/>
    <w:lvl w:ilvl="0" w:tplc="08090017">
      <w:start w:val="1"/>
      <w:numFmt w:val="lowerLetter"/>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
    <w:nsid w:val="32C441D2"/>
    <w:multiLevelType w:val="hybridMultilevel"/>
    <w:tmpl w:val="BAB2B08C"/>
    <w:lvl w:ilvl="0" w:tplc="08090019">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3E4175AB"/>
    <w:multiLevelType w:val="hybridMultilevel"/>
    <w:tmpl w:val="A59A9196"/>
    <w:lvl w:ilvl="0" w:tplc="83DCF286">
      <w:start w:val="1"/>
      <w:numFmt w:val="decimal"/>
      <w:lvlText w:val="(%1)"/>
      <w:lvlJc w:val="left"/>
      <w:pPr>
        <w:ind w:left="1770" w:hanging="105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
    <w:nsid w:val="6B4F7C89"/>
    <w:multiLevelType w:val="hybridMultilevel"/>
    <w:tmpl w:val="EE4ED37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20"/>
  <w:characterSpacingControl w:val="doNotCompress"/>
  <w:compat>
    <w:useFELayout/>
    <w:compatSetting w:name="compatibilityMode" w:uri="http://schemas.microsoft.com/office/word" w:val="12"/>
  </w:compat>
  <w:rsids>
    <w:rsidRoot w:val="002437DA"/>
    <w:rsid w:val="00186D56"/>
    <w:rsid w:val="001A6064"/>
    <w:rsid w:val="001C6798"/>
    <w:rsid w:val="002437DA"/>
    <w:rsid w:val="00301A49"/>
    <w:rsid w:val="00325B16"/>
    <w:rsid w:val="006816A4"/>
    <w:rsid w:val="00831B75"/>
    <w:rsid w:val="009F0D9C"/>
    <w:rsid w:val="00C85DA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8"/>
    <o:shapelayout v:ext="edit">
      <o:idmap v:ext="edit" data="1"/>
    </o:shapelayout>
  </w:shapeDefaults>
  <w:decimalSymbol w:val="."/>
  <w:listSeparator w:val=","/>
  <w15:docId w15:val="{0FA13D4B-50E9-4151-A6EA-D034643DB9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437DA"/>
    <w:rPr>
      <w:rFonts w:ascii="Times" w:eastAsia="Times" w:hAnsi="Times" w:cs="Times New Roman"/>
      <w:noProof/>
      <w:szCs w:val="20"/>
    </w:rPr>
  </w:style>
  <w:style w:type="paragraph" w:styleId="Heading2">
    <w:name w:val="heading 2"/>
    <w:basedOn w:val="Normal"/>
    <w:next w:val="Normal"/>
    <w:link w:val="Heading2Char"/>
    <w:uiPriority w:val="9"/>
    <w:unhideWhenUsed/>
    <w:qFormat/>
    <w:rsid w:val="00301A49"/>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01A49"/>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437DA"/>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437DA"/>
    <w:rPr>
      <w:rFonts w:ascii="Lucida Grande" w:eastAsia="Times" w:hAnsi="Lucida Grande" w:cs="Lucida Grande"/>
      <w:noProof/>
      <w:sz w:val="18"/>
      <w:szCs w:val="18"/>
    </w:rPr>
  </w:style>
  <w:style w:type="character" w:customStyle="1" w:styleId="Heading2Char">
    <w:name w:val="Heading 2 Char"/>
    <w:basedOn w:val="DefaultParagraphFont"/>
    <w:link w:val="Heading2"/>
    <w:uiPriority w:val="9"/>
    <w:rsid w:val="00301A49"/>
    <w:rPr>
      <w:rFonts w:asciiTheme="majorHAnsi" w:eastAsiaTheme="majorEastAsia" w:hAnsiTheme="majorHAnsi" w:cstheme="majorBidi"/>
      <w:b/>
      <w:bCs/>
      <w:noProof/>
      <w:color w:val="4F81BD" w:themeColor="accent1"/>
      <w:sz w:val="26"/>
      <w:szCs w:val="26"/>
    </w:rPr>
  </w:style>
  <w:style w:type="character" w:customStyle="1" w:styleId="Heading3Char">
    <w:name w:val="Heading 3 Char"/>
    <w:basedOn w:val="DefaultParagraphFont"/>
    <w:link w:val="Heading3"/>
    <w:uiPriority w:val="9"/>
    <w:rsid w:val="00301A49"/>
    <w:rPr>
      <w:rFonts w:asciiTheme="majorHAnsi" w:eastAsiaTheme="majorEastAsia" w:hAnsiTheme="majorHAnsi" w:cstheme="majorBidi"/>
      <w:b/>
      <w:bCs/>
      <w:noProof/>
      <w:color w:val="4F81BD" w:themeColor="accent1"/>
      <w:szCs w:val="20"/>
    </w:rPr>
  </w:style>
  <w:style w:type="paragraph" w:styleId="ListParagraph">
    <w:name w:val="List Paragraph"/>
    <w:basedOn w:val="Normal"/>
    <w:uiPriority w:val="34"/>
    <w:qFormat/>
    <w:rsid w:val="00301A4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1.e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TotalTime>
  <Pages>2</Pages>
  <Words>229</Words>
  <Characters>1311</Characters>
  <Application>Microsoft Office Word</Application>
  <DocSecurity>0</DocSecurity>
  <Lines>10</Lines>
  <Paragraphs>3</Paragraphs>
  <ScaleCrop>false</ScaleCrop>
  <Company>University of California, Berkeley</Company>
  <LinksUpToDate>false</LinksUpToDate>
  <CharactersWithSpaces>15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ain de Janvry</dc:creator>
  <cp:keywords/>
  <dc:description/>
  <cp:lastModifiedBy>Cracknell, Kelly</cp:lastModifiedBy>
  <cp:revision>6</cp:revision>
  <dcterms:created xsi:type="dcterms:W3CDTF">2015-04-04T18:36:00Z</dcterms:created>
  <dcterms:modified xsi:type="dcterms:W3CDTF">2015-12-15T13:45:00Z</dcterms:modified>
</cp:coreProperties>
</file>